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A1B80" w:rsidRDefault="006A1B80" w:rsidP="00C2415D">
      <w:pPr>
        <w:pStyle w:val="a3"/>
        <w:spacing w:before="0" w:beforeAutospacing="0" w:after="0" w:afterAutospacing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тчет о выполнении </w:t>
      </w:r>
    </w:p>
    <w:p w:rsidR="0092721F" w:rsidRPr="007D7DF2" w:rsidRDefault="006A1B80" w:rsidP="00C2415D">
      <w:pPr>
        <w:pStyle w:val="a3"/>
        <w:spacing w:before="0" w:beforeAutospacing="0" w:after="0" w:afterAutospacing="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</w:t>
      </w:r>
      <w:r w:rsidR="00DB0FF7" w:rsidRPr="007812C9">
        <w:rPr>
          <w:b/>
          <w:sz w:val="28"/>
          <w:szCs w:val="28"/>
        </w:rPr>
        <w:t>абораторн</w:t>
      </w:r>
      <w:r>
        <w:rPr>
          <w:b/>
          <w:sz w:val="28"/>
          <w:szCs w:val="28"/>
        </w:rPr>
        <w:t>ой</w:t>
      </w:r>
      <w:r w:rsidR="00DB0FF7" w:rsidRPr="007812C9">
        <w:rPr>
          <w:b/>
          <w:sz w:val="28"/>
          <w:szCs w:val="28"/>
        </w:rPr>
        <w:t xml:space="preserve"> работ</w:t>
      </w:r>
      <w:r>
        <w:rPr>
          <w:b/>
          <w:sz w:val="28"/>
          <w:szCs w:val="28"/>
        </w:rPr>
        <w:t>ы</w:t>
      </w:r>
      <w:r w:rsidR="00DB0FF7" w:rsidRPr="007812C9">
        <w:rPr>
          <w:b/>
          <w:sz w:val="28"/>
          <w:szCs w:val="28"/>
        </w:rPr>
        <w:t xml:space="preserve"> №</w:t>
      </w:r>
      <w:r w:rsidR="00B45F51">
        <w:rPr>
          <w:b/>
          <w:sz w:val="28"/>
          <w:szCs w:val="28"/>
        </w:rPr>
        <w:t>5</w:t>
      </w:r>
    </w:p>
    <w:p w:rsidR="007D7DF2" w:rsidRDefault="00B45F51" w:rsidP="00C2415D">
      <w:pPr>
        <w:pStyle w:val="a3"/>
        <w:spacing w:before="0" w:beforeAutospacing="0" w:after="0" w:afterAutospacing="0" w:line="276" w:lineRule="auto"/>
        <w:jc w:val="center"/>
        <w:rPr>
          <w:b/>
          <w:bCs/>
          <w:color w:val="000000"/>
          <w:sz w:val="28"/>
          <w:szCs w:val="28"/>
        </w:rPr>
      </w:pPr>
      <w:r w:rsidRPr="00B45F51">
        <w:rPr>
          <w:b/>
          <w:bCs/>
          <w:color w:val="000000"/>
          <w:sz w:val="28"/>
          <w:szCs w:val="28"/>
        </w:rPr>
        <w:t>Разработка поведенческой модели</w:t>
      </w:r>
    </w:p>
    <w:p w:rsidR="00B91CB8" w:rsidRDefault="00B91CB8" w:rsidP="00C2415D">
      <w:pPr>
        <w:pStyle w:val="a3"/>
        <w:spacing w:before="0" w:beforeAutospacing="0" w:after="0" w:afterAutospacing="0" w:line="276" w:lineRule="auto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Вариант 9</w:t>
      </w:r>
    </w:p>
    <w:p w:rsidR="00F3080F" w:rsidRDefault="00F3080F" w:rsidP="006A1B80">
      <w:pPr>
        <w:pStyle w:val="a3"/>
        <w:spacing w:before="0" w:beforeAutospacing="0" w:after="0" w:afterAutospacing="0" w:line="276" w:lineRule="auto"/>
        <w:jc w:val="both"/>
        <w:rPr>
          <w:b/>
          <w:bCs/>
          <w:color w:val="000000"/>
          <w:sz w:val="28"/>
          <w:szCs w:val="28"/>
        </w:rPr>
      </w:pPr>
    </w:p>
    <w:p w:rsidR="00F3080F" w:rsidRPr="00B91CB8" w:rsidRDefault="00B45F51" w:rsidP="006A1B80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B91CB8">
        <w:rPr>
          <w:b/>
          <w:bCs/>
          <w:color w:val="000000"/>
          <w:sz w:val="28"/>
          <w:szCs w:val="28"/>
        </w:rPr>
        <w:t>Задание 1</w:t>
      </w:r>
      <w:r w:rsidRPr="00B91CB8">
        <w:rPr>
          <w:color w:val="000000"/>
          <w:sz w:val="28"/>
          <w:szCs w:val="28"/>
        </w:rPr>
        <w:t>. Построить блок-схему решения задачи по индивидуальному заданию (в соответствии с вариантом).</w:t>
      </w:r>
    </w:p>
    <w:p w:rsidR="00B45F51" w:rsidRDefault="00B91CB8" w:rsidP="006A1B80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B91CB8">
        <w:rPr>
          <w:color w:val="000000"/>
          <w:sz w:val="28"/>
          <w:szCs w:val="28"/>
        </w:rPr>
        <w:t>Запросить два числа, найти и вывести на экран наибольший общий делитель.</w:t>
      </w:r>
    </w:p>
    <w:p w:rsidR="00B91CB8" w:rsidRPr="00B91CB8" w:rsidRDefault="00B91CB8" w:rsidP="006A1B80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шение.</w:t>
      </w:r>
    </w:p>
    <w:p w:rsidR="00B91CB8" w:rsidRPr="00B91CB8" w:rsidRDefault="00B91CB8" w:rsidP="006A1B80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Блок-схема алгоритма Евклида, где функция </w:t>
      </w:r>
      <w:proofErr w:type="gramStart"/>
      <w:r>
        <w:rPr>
          <w:color w:val="000000"/>
          <w:sz w:val="28"/>
          <w:szCs w:val="28"/>
        </w:rPr>
        <w:t>НОД(</w:t>
      </w:r>
      <w:proofErr w:type="gramEnd"/>
      <w:r>
        <w:rPr>
          <w:color w:val="000000"/>
          <w:sz w:val="28"/>
          <w:szCs w:val="28"/>
        </w:rPr>
        <w:t>…) вызывается рекурсивно:</w:t>
      </w:r>
    </w:p>
    <w:p w:rsidR="00B91CB8" w:rsidRDefault="00B91CB8" w:rsidP="006A1B80">
      <w:pPr>
        <w:pStyle w:val="a3"/>
        <w:spacing w:before="0" w:beforeAutospacing="0" w:after="0" w:afterAutospacing="0" w:line="276" w:lineRule="auto"/>
        <w:jc w:val="both"/>
        <w:rPr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8A30523" wp14:editId="115D5A45">
            <wp:extent cx="5940425" cy="264096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CB8" w:rsidRDefault="00B91CB8" w:rsidP="006A1B80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Задание 2. </w:t>
      </w:r>
      <w:r w:rsidRPr="00B91CB8">
        <w:rPr>
          <w:color w:val="000000"/>
          <w:sz w:val="28"/>
          <w:szCs w:val="28"/>
        </w:rPr>
        <w:t>Построить блок-схему решения задачи по индивидуальному заданию (в соответствии с вариантом). Запросить числа n и x и вывести на экран результаты точного и приближенного расчета функции.</w:t>
      </w:r>
    </w:p>
    <w:p w:rsidR="00B91CB8" w:rsidRDefault="00B91CB8" w:rsidP="006A1B80">
      <w:pPr>
        <w:pStyle w:val="a3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9309C4">
        <w:rPr>
          <w:position w:val="-32"/>
          <w:sz w:val="28"/>
          <w:szCs w:val="28"/>
        </w:rPr>
        <w:object w:dxaOrig="6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0pt;height:39pt" o:ole="">
            <v:imagedata r:id="rId6" o:title=""/>
          </v:shape>
          <o:OLEObject Type="Embed" ProgID="Equation.DSMT4" ShapeID="_x0000_i1027" DrawAspect="Content" ObjectID="_1734705339" r:id="rId7"/>
        </w:object>
      </w:r>
    </w:p>
    <w:p w:rsidR="00B91CB8" w:rsidRPr="00ED0651" w:rsidRDefault="00B91CB8" w:rsidP="006A1B80">
      <w:pPr>
        <w:pStyle w:val="a3"/>
        <w:spacing w:before="0" w:beforeAutospacing="0" w:after="0" w:afterAutospacing="0" w:line="276" w:lineRule="auto"/>
        <w:jc w:val="both"/>
        <w:rPr>
          <w:sz w:val="28"/>
          <w:szCs w:val="28"/>
          <w:lang w:val="en-US"/>
        </w:rPr>
      </w:pPr>
    </w:p>
    <w:p w:rsidR="00B91CB8" w:rsidRPr="00B91CB8" w:rsidRDefault="00B91CB8" w:rsidP="00B91CB8">
      <w:pPr>
        <w:pStyle w:val="a3"/>
        <w:spacing w:after="0"/>
        <w:jc w:val="both"/>
        <w:rPr>
          <w:color w:val="000000"/>
          <w:sz w:val="28"/>
          <w:szCs w:val="28"/>
        </w:rPr>
      </w:pPr>
      <w:r w:rsidRPr="00B91CB8">
        <w:rPr>
          <w:b/>
          <w:bCs/>
          <w:color w:val="000000"/>
          <w:sz w:val="28"/>
          <w:szCs w:val="28"/>
        </w:rPr>
        <w:t xml:space="preserve">Задание 3. </w:t>
      </w:r>
      <w:r w:rsidRPr="00B91CB8">
        <w:rPr>
          <w:color w:val="000000"/>
          <w:sz w:val="28"/>
          <w:szCs w:val="28"/>
        </w:rPr>
        <w:t>Построить блок-схемы сортировки массива</w:t>
      </w:r>
    </w:p>
    <w:p w:rsidR="00B91CB8" w:rsidRDefault="00B91CB8" w:rsidP="00B91CB8">
      <w:pPr>
        <w:pStyle w:val="a3"/>
        <w:spacing w:after="0"/>
        <w:jc w:val="both"/>
        <w:rPr>
          <w:color w:val="000000"/>
          <w:sz w:val="28"/>
          <w:szCs w:val="28"/>
        </w:rPr>
      </w:pPr>
      <w:r w:rsidRPr="00B91CB8">
        <w:rPr>
          <w:color w:val="000000"/>
          <w:sz w:val="28"/>
          <w:szCs w:val="28"/>
        </w:rPr>
        <w:t>1) метод пузырьковой сортировки;</w:t>
      </w:r>
    </w:p>
    <w:p w:rsidR="00B91CB8" w:rsidRPr="00B91CB8" w:rsidRDefault="00B91CB8" w:rsidP="00B91CB8">
      <w:pPr>
        <w:pStyle w:val="a3"/>
        <w:spacing w:after="0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1F9A12B" wp14:editId="695FECF1">
            <wp:extent cx="2301240" cy="3140394"/>
            <wp:effectExtent l="0" t="0" r="381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6264" cy="3256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CB8" w:rsidRDefault="00B91CB8" w:rsidP="00B91CB8">
      <w:pPr>
        <w:pStyle w:val="a3"/>
        <w:spacing w:after="0"/>
        <w:jc w:val="both"/>
        <w:rPr>
          <w:color w:val="000000"/>
          <w:sz w:val="28"/>
          <w:szCs w:val="28"/>
        </w:rPr>
      </w:pPr>
      <w:r w:rsidRPr="00B91CB8">
        <w:rPr>
          <w:color w:val="000000"/>
          <w:sz w:val="28"/>
          <w:szCs w:val="28"/>
        </w:rPr>
        <w:t xml:space="preserve">2) </w:t>
      </w:r>
      <w:r>
        <w:rPr>
          <w:color w:val="000000"/>
          <w:sz w:val="28"/>
          <w:szCs w:val="28"/>
        </w:rPr>
        <w:t xml:space="preserve">сортировка </w:t>
      </w:r>
      <w:r w:rsidRPr="00B91CB8">
        <w:rPr>
          <w:color w:val="000000"/>
          <w:sz w:val="28"/>
          <w:szCs w:val="28"/>
        </w:rPr>
        <w:t>вставками;</w:t>
      </w:r>
    </w:p>
    <w:p w:rsidR="00B91CB8" w:rsidRPr="00B91CB8" w:rsidRDefault="00B91CB8" w:rsidP="00B91CB8">
      <w:pPr>
        <w:pStyle w:val="a3"/>
        <w:spacing w:after="0"/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>
            <wp:extent cx="3246120" cy="45380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932" cy="4565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CB8" w:rsidRDefault="00B91CB8" w:rsidP="00B91CB8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B91CB8">
        <w:rPr>
          <w:color w:val="000000"/>
          <w:sz w:val="28"/>
          <w:szCs w:val="28"/>
        </w:rPr>
        <w:t xml:space="preserve">3) </w:t>
      </w:r>
      <w:r>
        <w:rPr>
          <w:color w:val="000000"/>
          <w:sz w:val="28"/>
          <w:szCs w:val="28"/>
        </w:rPr>
        <w:t xml:space="preserve">сортировка </w:t>
      </w:r>
      <w:r w:rsidRPr="00B91CB8">
        <w:rPr>
          <w:color w:val="000000"/>
          <w:sz w:val="28"/>
          <w:szCs w:val="28"/>
        </w:rPr>
        <w:t>методом выбора</w:t>
      </w:r>
      <w:r>
        <w:rPr>
          <w:color w:val="000000"/>
          <w:sz w:val="28"/>
          <w:szCs w:val="28"/>
        </w:rPr>
        <w:t>.</w:t>
      </w:r>
    </w:p>
    <w:p w:rsidR="00B91CB8" w:rsidRPr="00B91CB8" w:rsidRDefault="00B91CB8" w:rsidP="00B91CB8">
      <w:pPr>
        <w:pStyle w:val="a3"/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3599693" cy="6362700"/>
            <wp:effectExtent l="0" t="0" r="127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048" cy="637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91CB8" w:rsidRPr="00B91C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985CE3"/>
    <w:multiLevelType w:val="multilevel"/>
    <w:tmpl w:val="5BF66B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4502717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B499E"/>
    <w:rsid w:val="0002350C"/>
    <w:rsid w:val="001B499E"/>
    <w:rsid w:val="004672F5"/>
    <w:rsid w:val="00557D8A"/>
    <w:rsid w:val="006A1B80"/>
    <w:rsid w:val="006D5242"/>
    <w:rsid w:val="007812C9"/>
    <w:rsid w:val="00797A20"/>
    <w:rsid w:val="007C0068"/>
    <w:rsid w:val="007D7DF2"/>
    <w:rsid w:val="008C321B"/>
    <w:rsid w:val="009128BA"/>
    <w:rsid w:val="0092721F"/>
    <w:rsid w:val="009D7D68"/>
    <w:rsid w:val="00B45F51"/>
    <w:rsid w:val="00B47EC5"/>
    <w:rsid w:val="00B67F4A"/>
    <w:rsid w:val="00B91CB8"/>
    <w:rsid w:val="00C2415D"/>
    <w:rsid w:val="00DB0FF7"/>
    <w:rsid w:val="00EC2ACC"/>
    <w:rsid w:val="00ED0651"/>
    <w:rsid w:val="00F3080F"/>
    <w:rsid w:val="00F445D2"/>
    <w:rsid w:val="00F96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BCC56D"/>
  <w15:docId w15:val="{11EEF6C2-BAC8-41F0-969E-EECDA257E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B47E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9272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272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2721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F445D2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B47EC5"/>
    <w:rPr>
      <w:rFonts w:ascii="Times New Roman" w:eastAsia="Times New Roman" w:hAnsi="Times New Roman" w:cs="Times New Roman"/>
      <w:b/>
      <w:bCs/>
      <w:sz w:val="27"/>
      <w:szCs w:val="27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49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5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4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1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4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106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</dc:creator>
  <cp:keywords/>
  <dc:description/>
  <cp:lastModifiedBy>Master</cp:lastModifiedBy>
  <cp:revision>23</cp:revision>
  <dcterms:created xsi:type="dcterms:W3CDTF">2021-03-17T08:58:00Z</dcterms:created>
  <dcterms:modified xsi:type="dcterms:W3CDTF">2023-01-08T12:49:00Z</dcterms:modified>
</cp:coreProperties>
</file>